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9"/>
  </p:notesMasterIdLst>
  <p:sldIdLst>
    <p:sldId id="258" r:id="rId2"/>
    <p:sldId id="256" r:id="rId3"/>
    <p:sldId id="260" r:id="rId4"/>
    <p:sldId id="263" r:id="rId5"/>
    <p:sldId id="280" r:id="rId6"/>
    <p:sldId id="264" r:id="rId7"/>
    <p:sldId id="265" r:id="rId8"/>
    <p:sldId id="281" r:id="rId9"/>
    <p:sldId id="282" r:id="rId10"/>
    <p:sldId id="283" r:id="rId11"/>
    <p:sldId id="284" r:id="rId12"/>
    <p:sldId id="285" r:id="rId13"/>
    <p:sldId id="286" r:id="rId14"/>
    <p:sldId id="287" r:id="rId15"/>
    <p:sldId id="288" r:id="rId16"/>
    <p:sldId id="290" r:id="rId17"/>
    <p:sldId id="257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4" d="100"/>
          <a:sy n="84" d="100"/>
        </p:scale>
        <p:origin x="595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507AA3-6F7E-4C0C-8308-A93F970563EF}" type="datetimeFigureOut">
              <a:rPr lang="en-US" smtClean="0"/>
              <a:t>10/1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9F855DE-4FE5-4A63-BAEC-3BD1A61B77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48317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F855DE-4FE5-4A63-BAEC-3BD1A61B77B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431460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F855DE-4FE5-4A63-BAEC-3BD1A61B77B2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98419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F855DE-4FE5-4A63-BAEC-3BD1A61B77B2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379970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F855DE-4FE5-4A63-BAEC-3BD1A61B77B2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50963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F855DE-4FE5-4A63-BAEC-3BD1A61B77B2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65710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F855DE-4FE5-4A63-BAEC-3BD1A61B77B2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89159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F855DE-4FE5-4A63-BAEC-3BD1A61B77B2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202482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F855DE-4FE5-4A63-BAEC-3BD1A61B77B2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1304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F855DE-4FE5-4A63-BAEC-3BD1A61B77B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3772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F855DE-4FE5-4A63-BAEC-3BD1A61B77B2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50069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F855DE-4FE5-4A63-BAEC-3BD1A61B77B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77953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F855DE-4FE5-4A63-BAEC-3BD1A61B77B2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11168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F855DE-4FE5-4A63-BAEC-3BD1A61B77B2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004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F855DE-4FE5-4A63-BAEC-3BD1A61B77B2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46409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F855DE-4FE5-4A63-BAEC-3BD1A61B77B2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55377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F855DE-4FE5-4A63-BAEC-3BD1A61B77B2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77802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111A4E-E8CA-4EDF-8311-74E0221D90C1}" type="datetime1">
              <a:rPr lang="en-US" smtClean="0"/>
              <a:t>10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486E1-BF84-432C-89A1-0B6A31C855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64728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AA5FD1-1E75-45EA-A292-A05D9970FD81}" type="datetime1">
              <a:rPr lang="en-US" smtClean="0"/>
              <a:t>10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486E1-BF84-432C-89A1-0B6A31C855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97570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99B54B-9C87-4AD6-B92F-B1868CA41AB2}" type="datetime1">
              <a:rPr lang="en-US" smtClean="0"/>
              <a:t>10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486E1-BF84-432C-89A1-0B6A31C855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42684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C6343D-7F0B-4E44-AB7C-3685F79A4315}" type="datetime1">
              <a:rPr lang="en-US" smtClean="0"/>
              <a:t>10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486E1-BF84-432C-89A1-0B6A31C855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55109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DF4B38-FF53-4553-AA82-B925B5210DCE}" type="datetime1">
              <a:rPr lang="en-US" smtClean="0"/>
              <a:t>10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486E1-BF84-432C-89A1-0B6A31C855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90779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0BE359-971E-4B55-B547-6382ADA67D1C}" type="datetime1">
              <a:rPr lang="en-US" smtClean="0"/>
              <a:t>10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486E1-BF84-432C-89A1-0B6A31C855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84149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31AA3F-7D14-4244-AD6A-DC3623B10782}" type="datetime1">
              <a:rPr lang="en-US" smtClean="0"/>
              <a:t>10/1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486E1-BF84-432C-89A1-0B6A31C855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69882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DA6E03-2B99-4D67-A12E-DC6E7794118C}" type="datetime1">
              <a:rPr lang="en-US" smtClean="0"/>
              <a:t>10/1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486E1-BF84-432C-89A1-0B6A31C855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1271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DEA46-4162-49AB-8F7E-19DE95E760B6}" type="datetime1">
              <a:rPr lang="en-US" smtClean="0"/>
              <a:t>10/1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486E1-BF84-432C-89A1-0B6A31C855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44392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79EADD-9088-47EC-851D-2A5949577107}" type="datetime1">
              <a:rPr lang="en-US" smtClean="0"/>
              <a:t>10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486E1-BF84-432C-89A1-0B6A31C855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32098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5C9C23-B195-4A28-901A-9BDBD215D414}" type="datetime1">
              <a:rPr lang="en-US" smtClean="0"/>
              <a:t>10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486E1-BF84-432C-89A1-0B6A31C855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11573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1F077D-3B60-4800-93B7-B1558F0EC4C5}" type="datetime1">
              <a:rPr lang="en-US" smtClean="0"/>
              <a:t>10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8486E1-BF84-432C-89A1-0B6A31C855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65579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3"/>
          <p:cNvSpPr txBox="1">
            <a:spLocks/>
          </p:cNvSpPr>
          <p:nvPr/>
        </p:nvSpPr>
        <p:spPr>
          <a:xfrm>
            <a:off x="2573448" y="2226304"/>
            <a:ext cx="7347977" cy="1143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olution of S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multaneous</a:t>
            </a:r>
          </a:p>
          <a:p>
            <a:pPr algn="ctr"/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ear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tions</a:t>
            </a:r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183909" y="4834551"/>
            <a:ext cx="31324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ec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rannum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aki</a:t>
            </a:r>
            <a:endParaRPr lang="en-US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r"/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ept. of CSE</a:t>
            </a:r>
          </a:p>
          <a:p>
            <a:pPr algn="r"/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IST</a:t>
            </a:r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37858" y="4834551"/>
            <a:ext cx="36711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SE 214</a:t>
            </a:r>
          </a:p>
          <a:p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umerical Methods Sessional</a:t>
            </a:r>
          </a:p>
          <a:p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redit Hr. 1.50, Contact Hr. 3.0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64736" y="404436"/>
            <a:ext cx="68776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ilitary Institute of Science &amp; Technology (MIST)</a:t>
            </a:r>
          </a:p>
          <a:p>
            <a:pPr algn="ctr"/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epartment of Computer Science &amp; Engineering (CSE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486E1-BF84-432C-89A1-0B6A31C8552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55530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486E1-BF84-432C-89A1-0B6A31C85527}" type="slidenum">
              <a:rPr lang="en-US" smtClean="0"/>
              <a:t>10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05260" y="140517"/>
            <a:ext cx="5162550" cy="30099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8683" y="3447390"/>
            <a:ext cx="4810125" cy="23622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91300" y="3495015"/>
            <a:ext cx="4762500" cy="2314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56028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486E1-BF84-432C-89A1-0B6A31C85527}" type="slidenum">
              <a:rPr lang="en-US" smtClean="0"/>
              <a:t>11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92862" y="322482"/>
            <a:ext cx="7342135" cy="339849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90931" y="4091349"/>
            <a:ext cx="2868633" cy="22593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73307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486E1-BF84-432C-89A1-0B6A31C85527}" type="slidenum">
              <a:rPr lang="en-US" smtClean="0"/>
              <a:t>12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989" y="446448"/>
            <a:ext cx="6047383" cy="198570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64272" y="2790794"/>
            <a:ext cx="7682366" cy="3565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623488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486E1-BF84-432C-89A1-0B6A31C85527}" type="slidenum">
              <a:rPr lang="en-US" smtClean="0"/>
              <a:t>13</a:t>
            </a:fld>
            <a:endParaRPr lang="en-US"/>
          </a:p>
        </p:txBody>
      </p:sp>
      <p:sp>
        <p:nvSpPr>
          <p:cNvPr id="5" name="Title 3"/>
          <p:cNvSpPr txBox="1">
            <a:spLocks/>
          </p:cNvSpPr>
          <p:nvPr/>
        </p:nvSpPr>
        <p:spPr>
          <a:xfrm>
            <a:off x="609598" y="1467290"/>
            <a:ext cx="10778151" cy="43242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0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auss-Seidel Elimination </a:t>
            </a:r>
            <a:r>
              <a:rPr lang="en-US" sz="20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ethod: Absolute Relative Approximate Error </a:t>
            </a:r>
            <a:endParaRPr lang="en-US" sz="2000" b="1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9600" y="629264"/>
            <a:ext cx="49130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TRODUCTIO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6532" y="2238173"/>
            <a:ext cx="8297375" cy="3218967"/>
          </a:xfrm>
          <a:prstGeom prst="rect">
            <a:avLst/>
          </a:prstGeom>
        </p:spPr>
      </p:pic>
      <p:sp>
        <p:nvSpPr>
          <p:cNvPr id="8" name="Text Box 674"/>
          <p:cNvSpPr txBox="1">
            <a:spLocks noChangeArrowheads="1"/>
          </p:cNvSpPr>
          <p:nvPr/>
        </p:nvSpPr>
        <p:spPr bwMode="auto">
          <a:xfrm>
            <a:off x="1198827" y="5613248"/>
            <a:ext cx="959969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 b="1" u="sng" dirty="0" smtClean="0"/>
              <a:t>NOTE:</a:t>
            </a:r>
            <a:r>
              <a:rPr lang="en-US" sz="2200" dirty="0" smtClean="0"/>
              <a:t> </a:t>
            </a:r>
            <a:r>
              <a:rPr lang="en-US" sz="2200" dirty="0"/>
              <a:t>The absolute relative approximate errors are not decreasing.</a:t>
            </a:r>
          </a:p>
        </p:txBody>
      </p:sp>
    </p:spTree>
    <p:extLst>
      <p:ext uri="{BB962C8B-B14F-4D97-AF65-F5344CB8AC3E}">
        <p14:creationId xmlns:p14="http://schemas.microsoft.com/office/powerpoint/2010/main" val="371292406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486E1-BF84-432C-89A1-0B6A31C85527}" type="slidenum">
              <a:rPr lang="en-US" smtClean="0"/>
              <a:t>14</a:t>
            </a:fld>
            <a:endParaRPr lang="en-US"/>
          </a:p>
        </p:txBody>
      </p:sp>
      <p:sp>
        <p:nvSpPr>
          <p:cNvPr id="5" name="Title 3"/>
          <p:cNvSpPr txBox="1">
            <a:spLocks/>
          </p:cNvSpPr>
          <p:nvPr/>
        </p:nvSpPr>
        <p:spPr>
          <a:xfrm>
            <a:off x="609598" y="1467290"/>
            <a:ext cx="10778151" cy="43242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0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auss-Seidel Elimination </a:t>
            </a:r>
            <a:r>
              <a:rPr lang="en-US" sz="20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ethod: Pitfalls</a:t>
            </a:r>
            <a:endParaRPr lang="en-US" sz="2000" b="1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9600" y="629264"/>
            <a:ext cx="49130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TRODUCTION</a:t>
            </a: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3858096" y="2295735"/>
            <a:ext cx="386620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200" u="sng" dirty="0">
                <a:latin typeface="Arial" panose="020B0604020202020204" pitchFamily="34" charset="0"/>
              </a:rPr>
              <a:t>What went wrong?</a:t>
            </a: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941560" y="3250871"/>
            <a:ext cx="864606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Arial" panose="020B0604020202020204" pitchFamily="34" charset="0"/>
              </a:rPr>
              <a:t>Even though done correctly, the answer is not converging to the correct </a:t>
            </a:r>
            <a:r>
              <a:rPr lang="en-US" dirty="0" smtClean="0">
                <a:latin typeface="Arial" panose="020B0604020202020204" pitchFamily="34" charset="0"/>
              </a:rPr>
              <a:t>answer.</a:t>
            </a:r>
            <a:endParaRPr lang="en-US" dirty="0"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50000"/>
              </a:spcBef>
            </a:pPr>
            <a:r>
              <a:rPr lang="en-US" dirty="0">
                <a:latin typeface="Arial" panose="020B0604020202020204" pitchFamily="34" charset="0"/>
              </a:rPr>
              <a:t>This example illustrates a pitfall of the </a:t>
            </a:r>
            <a:r>
              <a:rPr lang="en-US" dirty="0" smtClean="0">
                <a:latin typeface="Arial" panose="020B0604020202020204" pitchFamily="34" charset="0"/>
              </a:rPr>
              <a:t>Gauss-Seidel </a:t>
            </a:r>
            <a:r>
              <a:rPr lang="en-US" dirty="0">
                <a:latin typeface="Arial" panose="020B0604020202020204" pitchFamily="34" charset="0"/>
              </a:rPr>
              <a:t>method: not all systems of equations will converge.</a:t>
            </a:r>
          </a:p>
        </p:txBody>
      </p:sp>
    </p:spTree>
    <p:extLst>
      <p:ext uri="{BB962C8B-B14F-4D97-AF65-F5344CB8AC3E}">
        <p14:creationId xmlns:p14="http://schemas.microsoft.com/office/powerpoint/2010/main" val="344976496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486E1-BF84-432C-89A1-0B6A31C85527}" type="slidenum">
              <a:rPr lang="en-US" smtClean="0"/>
              <a:t>15</a:t>
            </a:fld>
            <a:endParaRPr lang="en-US"/>
          </a:p>
        </p:txBody>
      </p:sp>
      <p:sp>
        <p:nvSpPr>
          <p:cNvPr id="5" name="Title 3"/>
          <p:cNvSpPr txBox="1">
            <a:spLocks/>
          </p:cNvSpPr>
          <p:nvPr/>
        </p:nvSpPr>
        <p:spPr>
          <a:xfrm>
            <a:off x="609598" y="1467290"/>
            <a:ext cx="10778151" cy="43242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0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auss-Seidel Elimination </a:t>
            </a:r>
            <a:r>
              <a:rPr lang="en-US" sz="20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ethod: Solution to the Pitfalls</a:t>
            </a:r>
            <a:endParaRPr lang="en-US" sz="2000" b="1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9600" y="629264"/>
            <a:ext cx="49130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TRODUCTION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974002" y="1944359"/>
            <a:ext cx="945936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One class of system of equations always converges: One with a </a:t>
            </a:r>
            <a:r>
              <a:rPr lang="en-US" sz="1800" b="1" dirty="0">
                <a:latin typeface="Arial" panose="020B0604020202020204" pitchFamily="34" charset="0"/>
              </a:rPr>
              <a:t>diagonally dominant</a:t>
            </a:r>
            <a:r>
              <a:rPr lang="en-US" sz="1800" dirty="0">
                <a:latin typeface="Arial" panose="020B0604020202020204" pitchFamily="34" charset="0"/>
              </a:rPr>
              <a:t> </a:t>
            </a:r>
            <a:r>
              <a:rPr lang="en-US" sz="1800" b="1" dirty="0">
                <a:latin typeface="Arial" panose="020B0604020202020204" pitchFamily="34" charset="0"/>
              </a:rPr>
              <a:t>coefficient matrix</a:t>
            </a:r>
            <a:r>
              <a:rPr lang="en-US" sz="1800" dirty="0"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984563" y="2534699"/>
            <a:ext cx="89976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dirty="0"/>
              <a:t>For every row: the element on the diagonal needs to be equal than or greater than the sum of the other elements of the coefficient </a:t>
            </a:r>
            <a:r>
              <a:rPr lang="en-US" sz="1800" dirty="0" smtClean="0"/>
              <a:t>matrix</a:t>
            </a:r>
            <a:endParaRPr lang="en-US" sz="1800" dirty="0"/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478983"/>
              </p:ext>
            </p:extLst>
          </p:nvPr>
        </p:nvGraphicFramePr>
        <p:xfrm>
          <a:off x="1503631" y="4083049"/>
          <a:ext cx="18288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4" imgW="1193800" imgH="711200" progId="Equation.3">
                  <p:embed/>
                </p:oleObj>
              </mc:Choice>
              <mc:Fallback>
                <p:oleObj name="Equation" r:id="rId4" imgW="11938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631" y="4083049"/>
                        <a:ext cx="182880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2418031" y="3321049"/>
            <a:ext cx="6934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000" dirty="0">
                <a:latin typeface="Arial" panose="020B0604020202020204" pitchFamily="34" charset="0"/>
              </a:rPr>
              <a:t>Checking if the coefficient matrix is diagonally dominant</a:t>
            </a:r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502356"/>
              </p:ext>
            </p:extLst>
          </p:nvPr>
        </p:nvGraphicFramePr>
        <p:xfrm>
          <a:off x="4094431" y="4311649"/>
          <a:ext cx="4876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6" imgW="2298700" imgH="254000" progId="Equation.3">
                  <p:embed/>
                </p:oleObj>
              </mc:Choice>
              <mc:Fallback>
                <p:oleObj name="Equation" r:id="rId6" imgW="22987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431" y="4311649"/>
                        <a:ext cx="48768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125867"/>
              </p:ext>
            </p:extLst>
          </p:nvPr>
        </p:nvGraphicFramePr>
        <p:xfrm>
          <a:off x="4094431" y="4921249"/>
          <a:ext cx="50292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8" imgW="2476500" imgH="254000" progId="Equation.3">
                  <p:embed/>
                </p:oleObj>
              </mc:Choice>
              <mc:Fallback>
                <p:oleObj name="Equation" r:id="rId8" imgW="24765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431" y="4921249"/>
                        <a:ext cx="5029200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46478"/>
              </p:ext>
            </p:extLst>
          </p:nvPr>
        </p:nvGraphicFramePr>
        <p:xfrm>
          <a:off x="4094431" y="3778249"/>
          <a:ext cx="48768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10" imgW="2501900" imgH="254000" progId="Equation.3">
                  <p:embed/>
                </p:oleObj>
              </mc:Choice>
              <mc:Fallback>
                <p:oleObj name="Equation" r:id="rId10" imgW="25019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431" y="3778249"/>
                        <a:ext cx="487680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1808431" y="5759449"/>
            <a:ext cx="7772400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The inequalities are all true and at least one row is </a:t>
            </a:r>
            <a:r>
              <a:rPr lang="en-US" sz="1800" i="1" dirty="0">
                <a:latin typeface="Arial" panose="020B0604020202020204" pitchFamily="34" charset="0"/>
              </a:rPr>
              <a:t>strictly</a:t>
            </a:r>
            <a:r>
              <a:rPr lang="en-US" sz="1800" dirty="0">
                <a:latin typeface="Arial" panose="020B0604020202020204" pitchFamily="34" charset="0"/>
              </a:rPr>
              <a:t> greater than: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Therefore: The solution should converge using the </a:t>
            </a:r>
            <a:r>
              <a:rPr lang="en-US" sz="1800" dirty="0" smtClean="0">
                <a:latin typeface="Arial" panose="020B0604020202020204" pitchFamily="34" charset="0"/>
              </a:rPr>
              <a:t>Gauss-Seidel </a:t>
            </a:r>
            <a:r>
              <a:rPr lang="en-US" sz="1800" dirty="0">
                <a:latin typeface="Arial" panose="020B0604020202020204" pitchFamily="34" charset="0"/>
              </a:rPr>
              <a:t>Method</a:t>
            </a:r>
          </a:p>
        </p:txBody>
      </p:sp>
    </p:spTree>
    <p:extLst>
      <p:ext uri="{BB962C8B-B14F-4D97-AF65-F5344CB8AC3E}">
        <p14:creationId xmlns:p14="http://schemas.microsoft.com/office/powerpoint/2010/main" val="49829854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486E1-BF84-432C-89A1-0B6A31C85527}" type="slidenum">
              <a:rPr lang="en-US" smtClean="0"/>
              <a:t>16</a:t>
            </a:fld>
            <a:endParaRPr lang="en-US"/>
          </a:p>
        </p:txBody>
      </p:sp>
      <p:sp>
        <p:nvSpPr>
          <p:cNvPr id="5" name="Title 3"/>
          <p:cNvSpPr txBox="1">
            <a:spLocks/>
          </p:cNvSpPr>
          <p:nvPr/>
        </p:nvSpPr>
        <p:spPr>
          <a:xfrm>
            <a:off x="609598" y="1467290"/>
            <a:ext cx="10778151" cy="43242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0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auss-Seidel Elimination </a:t>
            </a:r>
            <a:r>
              <a:rPr lang="en-US" sz="20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ethod: Solution to the Pitfalls</a:t>
            </a:r>
            <a:endParaRPr lang="en-US" sz="2000" b="1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9600" y="629264"/>
            <a:ext cx="49130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TRODUCTION</a:t>
            </a:r>
          </a:p>
        </p:txBody>
      </p:sp>
      <p:graphicFrame>
        <p:nvGraphicFramePr>
          <p:cNvPr id="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265788"/>
              </p:ext>
            </p:extLst>
          </p:nvPr>
        </p:nvGraphicFramePr>
        <p:xfrm>
          <a:off x="6477000" y="4848064"/>
          <a:ext cx="2133600" cy="1271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4" imgW="1193800" imgH="711200" progId="Equation.3">
                  <p:embed/>
                </p:oleObj>
              </mc:Choice>
              <mc:Fallback>
                <p:oleObj name="Equation" r:id="rId4" imgW="11938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848064"/>
                        <a:ext cx="2133600" cy="1271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"/>
          <p:cNvSpPr txBox="1">
            <a:spLocks noChangeArrowheads="1"/>
          </p:cNvSpPr>
          <p:nvPr/>
        </p:nvSpPr>
        <p:spPr bwMode="auto">
          <a:xfrm>
            <a:off x="966163" y="2197486"/>
            <a:ext cx="924663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>
                <a:latin typeface="Arial" panose="020B0604020202020204" pitchFamily="34" charset="0"/>
              </a:rPr>
              <a:t>What can be done? If the coefficient matrix is not originally diagonally dominant, the rows can be rearranged to make it diagonally dominant.</a:t>
            </a:r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2160482" y="3504133"/>
            <a:ext cx="3429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The coefficient matrix is not diagonally dominant</a:t>
            </a:r>
          </a:p>
        </p:txBody>
      </p:sp>
      <p:graphicFrame>
        <p:nvGraphicFramePr>
          <p:cNvPr id="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563998"/>
              </p:ext>
            </p:extLst>
          </p:nvPr>
        </p:nvGraphicFramePr>
        <p:xfrm>
          <a:off x="6477000" y="3171416"/>
          <a:ext cx="21336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6" imgW="1193800" imgH="711200" progId="Equation.3">
                  <p:embed/>
                </p:oleObj>
              </mc:Choice>
              <mc:Fallback>
                <p:oleObj name="Equation" r:id="rId6" imgW="11938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171416"/>
                        <a:ext cx="2133600" cy="1279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7"/>
          <p:cNvSpPr txBox="1">
            <a:spLocks noChangeArrowheads="1"/>
          </p:cNvSpPr>
          <p:nvPr/>
        </p:nvSpPr>
        <p:spPr bwMode="auto">
          <a:xfrm>
            <a:off x="2160482" y="5160438"/>
            <a:ext cx="3657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But this is the same set of equations </a:t>
            </a:r>
            <a:r>
              <a:rPr lang="en-US" sz="1800" dirty="0" smtClean="0">
                <a:latin typeface="Arial" panose="020B0604020202020204" pitchFamily="34" charset="0"/>
              </a:rPr>
              <a:t>which converges</a:t>
            </a:r>
            <a:endParaRPr lang="en-US" sz="18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46676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70910" y="2667830"/>
            <a:ext cx="511492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486E1-BF84-432C-89A1-0B6A31C8552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3826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3"/>
          <p:cNvSpPr txBox="1">
            <a:spLocks/>
          </p:cNvSpPr>
          <p:nvPr/>
        </p:nvSpPr>
        <p:spPr>
          <a:xfrm>
            <a:off x="457199" y="1314889"/>
            <a:ext cx="9990500" cy="4180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300000"/>
              </a:lnSpc>
            </a:pP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olution of simultaneous linear equations:</a:t>
            </a:r>
          </a:p>
          <a:p>
            <a:pPr marL="342900" indent="-342900">
              <a:lnSpc>
                <a:spcPct val="300000"/>
              </a:lnSpc>
              <a:buFont typeface="Wingdings" panose="05000000000000000000" pitchFamily="2" charset="2"/>
              <a:buChar char="ü"/>
            </a:pP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auss-Seidel (Iterative) Method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476864"/>
            <a:ext cx="49130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UTLIN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486E1-BF84-432C-89A1-0B6A31C8552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366163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3"/>
          <p:cNvSpPr txBox="1">
            <a:spLocks/>
          </p:cNvSpPr>
          <p:nvPr/>
        </p:nvSpPr>
        <p:spPr>
          <a:xfrm>
            <a:off x="457198" y="1314889"/>
            <a:ext cx="10778151" cy="4180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0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multaneous </a:t>
            </a:r>
            <a:r>
              <a:rPr lang="en-US" sz="2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</a:t>
            </a:r>
            <a:r>
              <a:rPr lang="en-US" sz="20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ear Equations: Solution Methods</a:t>
            </a:r>
          </a:p>
          <a:p>
            <a:pPr>
              <a:lnSpc>
                <a:spcPct val="150000"/>
              </a:lnSpc>
            </a:pPr>
            <a:endParaRPr lang="en-US" sz="2000" b="1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1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rect Method:</a:t>
            </a:r>
          </a:p>
          <a:p>
            <a:pPr>
              <a:lnSpc>
                <a:spcPct val="150000"/>
              </a:lnSpc>
            </a:pPr>
            <a:r>
              <a:rPr lang="en-US" sz="1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</a:t>
            </a:r>
            <a:r>
              <a:rPr lang="en-US" sz="1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) Naïve Gauss Elimination Method</a:t>
            </a:r>
          </a:p>
          <a:p>
            <a:pPr>
              <a:lnSpc>
                <a:spcPct val="150000"/>
              </a:lnSpc>
            </a:pPr>
            <a:r>
              <a:rPr lang="en-US" sz="1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2) Gauss-Jordan Elimination Method</a:t>
            </a:r>
          </a:p>
          <a:p>
            <a:pPr>
              <a:lnSpc>
                <a:spcPct val="150000"/>
              </a:lnSpc>
            </a:pPr>
            <a:endParaRPr lang="en-US" sz="1800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1800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direct Method (iterative method):</a:t>
            </a:r>
          </a:p>
          <a:p>
            <a:pPr>
              <a:lnSpc>
                <a:spcPct val="150000"/>
              </a:lnSpc>
            </a:pPr>
            <a:r>
              <a:rPr lang="en-US" sz="1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1) Gauss-Seidel Elimination Method</a:t>
            </a:r>
            <a:endParaRPr lang="en-US" sz="2400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476864"/>
            <a:ext cx="49130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TRODUC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486E1-BF84-432C-89A1-0B6A31C8552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05831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3"/>
          <p:cNvSpPr txBox="1">
            <a:spLocks/>
          </p:cNvSpPr>
          <p:nvPr/>
        </p:nvSpPr>
        <p:spPr>
          <a:xfrm>
            <a:off x="457198" y="1314889"/>
            <a:ext cx="10778151" cy="540658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0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auss-Seidel Elimination </a:t>
            </a:r>
            <a:r>
              <a:rPr lang="en-US" sz="20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ethod</a:t>
            </a:r>
          </a:p>
          <a:p>
            <a:pPr>
              <a:lnSpc>
                <a:spcPct val="150000"/>
              </a:lnSpc>
            </a:pP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auss-Seidel </a:t>
            </a:r>
            <a:r>
              <a:rPr lang="en-US" sz="1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limination </a:t>
            </a:r>
            <a:r>
              <a:rPr lang="en-US" sz="1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ethod </a:t>
            </a:r>
            <a:r>
              <a:rPr lang="en-US" sz="1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nsists of two phases:</a:t>
            </a:r>
          </a:p>
          <a:p>
            <a:pPr>
              <a:lnSpc>
                <a:spcPct val="150000"/>
              </a:lnSpc>
            </a:pPr>
            <a:endParaRPr lang="en-US" sz="1800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sz="1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lgebraically 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olve each linear equation for x</a:t>
            </a:r>
            <a:r>
              <a:rPr lang="en-US" sz="1800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endParaRPr lang="en-US" sz="1800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sz="1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ssume 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n initial guess solution </a:t>
            </a:r>
            <a:r>
              <a:rPr lang="en-US" sz="1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rray</a:t>
            </a: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sz="1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olve 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or each x</a:t>
            </a:r>
            <a:r>
              <a:rPr lang="en-US" sz="1800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nd </a:t>
            </a:r>
            <a:r>
              <a:rPr lang="en-US" sz="1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peat</a:t>
            </a: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sz="1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se 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bsolute relative approximate error after each iteration to check if error is within a pre-specified tolerance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476864"/>
            <a:ext cx="49130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TRODUC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486E1-BF84-432C-89A1-0B6A31C8552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5873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3"/>
          <p:cNvSpPr txBox="1">
            <a:spLocks/>
          </p:cNvSpPr>
          <p:nvPr/>
        </p:nvSpPr>
        <p:spPr>
          <a:xfrm>
            <a:off x="457198" y="1314889"/>
            <a:ext cx="10778151" cy="540658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0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auss-Seidel Elimination </a:t>
            </a:r>
            <a:r>
              <a:rPr lang="en-US" sz="20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ethod</a:t>
            </a:r>
          </a:p>
          <a:p>
            <a:pPr>
              <a:lnSpc>
                <a:spcPct val="150000"/>
              </a:lnSpc>
            </a:pPr>
            <a:r>
              <a:rPr lang="en-US" sz="1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erminating Condition</a:t>
            </a:r>
            <a:r>
              <a:rPr lang="en-US" sz="1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en-US" sz="1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50000"/>
              </a:lnSpc>
            </a:pPr>
            <a:endParaRPr lang="en-US" sz="1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n-US" sz="1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Use 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bsolute relative approximate error after each iteration to check if error is within a pre-specified tolerance</a:t>
            </a:r>
            <a:r>
              <a:rPr lang="en-US" sz="1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</a:t>
            </a:r>
            <a:r>
              <a:rPr lang="en-US" sz="1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or example, terminate when 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 absolute relative approximate </a:t>
            </a:r>
            <a:r>
              <a:rPr lang="en-US" sz="1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rror for all the unknowns is less than 50%.</a:t>
            </a:r>
          </a:p>
          <a:p>
            <a:pPr algn="just">
              <a:lnSpc>
                <a:spcPct val="150000"/>
              </a:lnSpc>
            </a:pPr>
            <a:r>
              <a:rPr lang="en-US" sz="1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Repeat iteration until a pre-specified number of significant digits after decimal point is achieved.</a:t>
            </a:r>
          </a:p>
          <a:p>
            <a:pPr algn="just">
              <a:lnSpc>
                <a:spcPct val="150000"/>
              </a:lnSpc>
            </a:pP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For example, </a:t>
            </a:r>
            <a:r>
              <a:rPr lang="en-US" sz="1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erminate when correcting 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p to 5 decimal </a:t>
            </a:r>
            <a:r>
              <a:rPr lang="en-US" sz="1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oints.</a:t>
            </a:r>
          </a:p>
          <a:p>
            <a:pPr algn="just">
              <a:lnSpc>
                <a:spcPct val="150000"/>
              </a:lnSpc>
            </a:pP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 Repeat iteration until a pre-specified number of </a:t>
            </a:r>
            <a:r>
              <a:rPr lang="en-US" sz="1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teration is 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chieved.</a:t>
            </a:r>
          </a:p>
          <a:p>
            <a:pPr algn="just">
              <a:lnSpc>
                <a:spcPct val="150000"/>
              </a:lnSpc>
            </a:pP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For example, terminate when 5</a:t>
            </a:r>
            <a:r>
              <a:rPr lang="en-US" sz="1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iterations are completed.</a:t>
            </a:r>
          </a:p>
          <a:p>
            <a:pPr algn="just">
              <a:lnSpc>
                <a:spcPct val="150000"/>
              </a:lnSpc>
            </a:pPr>
            <a:r>
              <a:rPr lang="en-US" sz="1800" b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OTE:</a:t>
            </a:r>
            <a:r>
              <a:rPr lang="en-US" sz="1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f nothing is specified, then terminate when repetitive value is being achieved for each unknown.</a:t>
            </a:r>
            <a:endParaRPr lang="en-US" sz="1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476864"/>
            <a:ext cx="49130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TRODUC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486E1-BF84-432C-89A1-0B6A31C8552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02639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3"/>
          <p:cNvSpPr txBox="1">
            <a:spLocks/>
          </p:cNvSpPr>
          <p:nvPr/>
        </p:nvSpPr>
        <p:spPr>
          <a:xfrm>
            <a:off x="457198" y="1314890"/>
            <a:ext cx="10778151" cy="43242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0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auss-Seidel Elimination </a:t>
            </a:r>
            <a:r>
              <a:rPr lang="en-US" sz="20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etho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476864"/>
            <a:ext cx="49130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TRODUC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486E1-BF84-432C-89A1-0B6A31C85527}" type="slidenum">
              <a:rPr lang="en-US" smtClean="0"/>
              <a:t>6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792254" y="3128504"/>
            <a:ext cx="457796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If the diagonal elements are non-zero, each equation is rewritten for the corresponding 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unknown:</a:t>
            </a:r>
            <a:endParaRPr lang="en-US" dirty="0"/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30" name="Straight Connector 29"/>
          <p:cNvCxnSpPr>
            <a:stCxn id="2" idx="0"/>
          </p:cNvCxnSpPr>
          <p:nvPr/>
        </p:nvCxnSpPr>
        <p:spPr>
          <a:xfrm flipH="1">
            <a:off x="5846273" y="1314890"/>
            <a:ext cx="1" cy="522402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Rectangle 170"/>
          <p:cNvSpPr>
            <a:spLocks noChangeArrowheads="1"/>
          </p:cNvSpPr>
          <p:nvPr/>
        </p:nvSpPr>
        <p:spPr bwMode="auto">
          <a:xfrm>
            <a:off x="1358225" y="166626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593605"/>
              </p:ext>
            </p:extLst>
          </p:nvPr>
        </p:nvGraphicFramePr>
        <p:xfrm>
          <a:off x="1258637" y="1914958"/>
          <a:ext cx="2996974" cy="1160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" r:id="rId4" imgW="2362200" imgH="914400" progId="Equation.DSMT4">
                  <p:embed/>
                </p:oleObj>
              </mc:Choice>
              <mc:Fallback>
                <p:oleObj r:id="rId4" imgW="2362200" imgH="914400" progId="Equation.DSMT4">
                  <p:embed/>
                  <p:pic>
                    <p:nvPicPr>
                      <p:cNvPr id="0" name="Object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637" y="1914958"/>
                        <a:ext cx="2996974" cy="11601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841134"/>
              </p:ext>
            </p:extLst>
          </p:nvPr>
        </p:nvGraphicFramePr>
        <p:xfrm>
          <a:off x="1322208" y="4051834"/>
          <a:ext cx="3666251" cy="2317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" r:id="rId6" imgW="3466800" imgH="2260440" progId="">
                  <p:embed/>
                </p:oleObj>
              </mc:Choice>
              <mc:Fallback>
                <p:oleObj r:id="rId6" imgW="3466800" imgH="2260440" progId="">
                  <p:embed/>
                  <p:pic>
                    <p:nvPicPr>
                      <p:cNvPr id="0" name="Object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208" y="4051834"/>
                        <a:ext cx="3666251" cy="2317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6040376" y="1681274"/>
            <a:ext cx="531342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ow,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to find x</a:t>
            </a:r>
            <a:r>
              <a:rPr lang="en-US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’s, one assumes an initial guess for the x</a:t>
            </a:r>
            <a:r>
              <a:rPr lang="en-US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’s (Simple way is to assume 0 as initial guess) and then uses the rewritten equations to calculate the new estimates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Remember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one always uses the most recent estimates to calculate the next estimates, x</a:t>
            </a:r>
            <a:r>
              <a:rPr lang="en-US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</a:p>
        </p:txBody>
      </p:sp>
    </p:spTree>
    <p:extLst>
      <p:ext uri="{BB962C8B-B14F-4D97-AF65-F5344CB8AC3E}">
        <p14:creationId xmlns:p14="http://schemas.microsoft.com/office/powerpoint/2010/main" val="237628373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3"/>
          <p:cNvSpPr txBox="1">
            <a:spLocks/>
          </p:cNvSpPr>
          <p:nvPr/>
        </p:nvSpPr>
        <p:spPr>
          <a:xfrm>
            <a:off x="457198" y="1314891"/>
            <a:ext cx="10778151" cy="586338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auss-Seidel Elimination </a:t>
            </a:r>
            <a:r>
              <a:rPr lang="en-US" sz="20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ethod: Examp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476864"/>
            <a:ext cx="49130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TRODUC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486E1-BF84-432C-89A1-0B6A31C85527}" type="slidenum">
              <a:rPr lang="en-US" smtClean="0"/>
              <a:t>7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978257" y="2082262"/>
            <a:ext cx="755504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Find the value of the unknowns x, y and z from the following set of equations: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99106" y="2990000"/>
            <a:ext cx="4655305" cy="1980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389702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486E1-BF84-432C-89A1-0B6A31C85527}" type="slidenum">
              <a:rPr lang="en-US" smtClean="0"/>
              <a:t>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6373" y="1116562"/>
            <a:ext cx="4761602" cy="169324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94236" y="1133250"/>
            <a:ext cx="4483956" cy="169324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07854" y="3305118"/>
            <a:ext cx="4439029" cy="17777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71535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486E1-BF84-432C-89A1-0B6A31C85527}" type="slidenum">
              <a:rPr lang="en-US" smtClean="0"/>
              <a:t>9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43607" y="283041"/>
            <a:ext cx="4332838" cy="120550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29538" y="1622056"/>
            <a:ext cx="4381500" cy="246697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50304" y="1622056"/>
            <a:ext cx="4067175" cy="24003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43787" y="4222539"/>
            <a:ext cx="4276725" cy="2495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15598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15</TotalTime>
  <Words>476</Words>
  <Application>Microsoft Office PowerPoint</Application>
  <PresentationFormat>Widescreen</PresentationFormat>
  <Paragraphs>103</Paragraphs>
  <Slides>17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6" baseType="lpstr">
      <vt:lpstr>Arial</vt:lpstr>
      <vt:lpstr>Calibri</vt:lpstr>
      <vt:lpstr>Calibri Light</vt:lpstr>
      <vt:lpstr>Tahoma</vt:lpstr>
      <vt:lpstr>Times New Roman</vt:lpstr>
      <vt:lpstr>Wingdings</vt:lpstr>
      <vt:lpstr>Office Theme</vt:lpstr>
      <vt:lpstr>Equation.DSMT4</vt:lpstr>
      <vt:lpstr>Microsoft Equation 3.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USER</cp:lastModifiedBy>
  <cp:revision>67</cp:revision>
  <dcterms:created xsi:type="dcterms:W3CDTF">2020-10-05T13:37:02Z</dcterms:created>
  <dcterms:modified xsi:type="dcterms:W3CDTF">2020-10-11T21:09:06Z</dcterms:modified>
</cp:coreProperties>
</file>